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26AA" w:rsidRPr="00A67690" w:rsidRDefault="00C20E21" w:rsidP="00A67690">
      <w:r>
        <w:t>Math 4 Honors</w:t>
      </w:r>
      <w:r w:rsidR="00AE26AA" w:rsidRPr="00A67690">
        <w:tab/>
      </w:r>
      <w:r w:rsidR="00AE26AA" w:rsidRPr="00A67690">
        <w:tab/>
      </w:r>
      <w:r w:rsidR="00AE26AA" w:rsidRPr="00A67690">
        <w:tab/>
      </w:r>
      <w:r w:rsidR="00AE26AA" w:rsidRPr="00A67690">
        <w:tab/>
      </w:r>
      <w:r w:rsidR="00AE26AA" w:rsidRPr="00A67690">
        <w:tab/>
      </w:r>
      <w:r w:rsidR="00AE26AA" w:rsidRPr="00A67690">
        <w:tab/>
        <w:t xml:space="preserve"> </w:t>
      </w:r>
      <w:r w:rsidR="001969A9" w:rsidRPr="00A67690">
        <w:tab/>
      </w:r>
      <w:r w:rsidR="00B145D0" w:rsidRPr="00A67690">
        <w:tab/>
      </w:r>
      <w:r w:rsidR="00B145D0" w:rsidRPr="00A67690">
        <w:tab/>
      </w:r>
      <w:r w:rsidR="001969A9" w:rsidRPr="00A67690">
        <w:tab/>
      </w:r>
      <w:r w:rsidR="001969A9" w:rsidRPr="00A67690">
        <w:tab/>
      </w:r>
      <w:r w:rsidR="001969A9" w:rsidRPr="00A67690">
        <w:tab/>
      </w:r>
      <w:r>
        <w:tab/>
      </w:r>
      <w:r>
        <w:tab/>
      </w:r>
      <w:r w:rsidR="00AE26AA" w:rsidRPr="00A67690">
        <w:t>Name _____________</w:t>
      </w:r>
      <w:r w:rsidR="00FA7BC5">
        <w:t>_</w:t>
      </w:r>
      <w:r w:rsidR="00AE26AA" w:rsidRPr="00A67690">
        <w:t>________</w:t>
      </w:r>
      <w:r w:rsidR="00A67690">
        <w:t>____</w:t>
      </w:r>
      <w:r w:rsidR="00AE26AA" w:rsidRPr="00A67690">
        <w:t>_</w:t>
      </w:r>
    </w:p>
    <w:p w:rsidR="00AE26AA" w:rsidRPr="00A67690" w:rsidRDefault="00A67690" w:rsidP="00A67690">
      <w:r>
        <w:t xml:space="preserve">Quiz </w:t>
      </w:r>
      <w:r w:rsidRPr="00A67690">
        <w:t>Review</w:t>
      </w:r>
      <w:r>
        <w:t xml:space="preserve">: </w:t>
      </w:r>
      <w:r w:rsidR="00FA7BC5" w:rsidRPr="00E67801">
        <w:t>Lessons 6-1 &amp; 6-2</w:t>
      </w:r>
      <w:r w:rsidR="00FA7BC5" w:rsidRPr="00E67801">
        <w:tab/>
      </w:r>
      <w:r w:rsidR="00FA7BC5">
        <w:tab/>
      </w:r>
      <w:r w:rsidR="00FA7BC5">
        <w:tab/>
      </w:r>
      <w:r w:rsidR="00FA7BC5">
        <w:tab/>
      </w:r>
      <w:r w:rsidR="00FA7BC5">
        <w:tab/>
      </w:r>
      <w:r w:rsidR="00FA7BC5">
        <w:tab/>
      </w:r>
      <w:r w:rsidR="00FA7BC5">
        <w:tab/>
      </w:r>
      <w:r w:rsidR="00FA7BC5">
        <w:tab/>
      </w:r>
      <w:r w:rsidR="00FA7BC5">
        <w:tab/>
      </w:r>
      <w:r w:rsidR="00FA7BC5">
        <w:tab/>
      </w:r>
      <w:r w:rsidR="00AE26AA" w:rsidRPr="00A67690">
        <w:t>Date __________</w:t>
      </w:r>
      <w:r w:rsidR="00FA7BC5">
        <w:t>___</w:t>
      </w:r>
      <w:r w:rsidR="00AE26AA" w:rsidRPr="00A67690">
        <w:t>_______</w:t>
      </w:r>
      <w:r>
        <w:t>_____</w:t>
      </w:r>
      <w:r w:rsidR="00AE26AA" w:rsidRPr="00A67690">
        <w:t>__</w:t>
      </w:r>
    </w:p>
    <w:p w:rsidR="0090510E" w:rsidRPr="00A67690" w:rsidRDefault="009E02F7" w:rsidP="00A67690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210.6pt;margin-top:13.15pt;width:93.75pt;height:18pt;z-index:-251659776">
            <v:imagedata r:id="rId5" o:title=""/>
          </v:shape>
          <o:OLEObject Type="Embed" ProgID="Equation.DSMT4" ShapeID="_x0000_s1027" DrawAspect="Content" ObjectID="_1516785812" r:id="rId6"/>
        </w:pict>
      </w:r>
    </w:p>
    <w:p w:rsidR="00AE26AA" w:rsidRPr="00A67690" w:rsidRDefault="00AE26AA" w:rsidP="00A67690">
      <w:r w:rsidRPr="00A67690">
        <w:t>1.</w:t>
      </w:r>
      <w:r w:rsidRPr="00A67690">
        <w:tab/>
        <w:t>Consider the following function:</w:t>
      </w:r>
      <w:r w:rsidRPr="00A67690">
        <w:tab/>
      </w:r>
      <w:r w:rsidRPr="00A67690">
        <w:tab/>
      </w:r>
    </w:p>
    <w:p w:rsidR="00AE26AA" w:rsidRPr="00A67690" w:rsidRDefault="00AE26AA" w:rsidP="00A67690">
      <w:pPr>
        <w:ind w:firstLine="360"/>
      </w:pPr>
      <w:r w:rsidRPr="00A67690">
        <w:t xml:space="preserve">Find the average rate of change from </w:t>
      </w:r>
      <w:r w:rsidRPr="00A67690">
        <w:tab/>
      </w:r>
      <w:r w:rsidRPr="00A67690">
        <w:rPr>
          <w:position w:val="-6"/>
        </w:rPr>
        <w:object w:dxaOrig="1560" w:dyaOrig="279">
          <v:shape id="_x0000_i1026" type="#_x0000_t75" style="width:78pt;height:14.25pt" o:ole="">
            <v:imagedata r:id="rId7" o:title=""/>
          </v:shape>
          <o:OLEObject Type="Embed" ProgID="Equation.DSMT4" ShapeID="_x0000_i1026" DrawAspect="Content" ObjectID="_1516785808" r:id="rId8"/>
        </w:object>
      </w:r>
      <w:r w:rsidRPr="00A67690">
        <w:t>.</w:t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</w:p>
    <w:p w:rsidR="00AE26AA" w:rsidRPr="00A67690" w:rsidRDefault="00AE26AA" w:rsidP="00A67690"/>
    <w:p w:rsidR="00AE26AA" w:rsidRPr="00A67690" w:rsidRDefault="00AE26AA" w:rsidP="00A67690"/>
    <w:p w:rsidR="00AE26AA" w:rsidRPr="00A67690" w:rsidRDefault="00AE26AA" w:rsidP="00A67690"/>
    <w:p w:rsidR="00AE26AA" w:rsidRPr="00A67690" w:rsidRDefault="00AE26AA" w:rsidP="00A67690"/>
    <w:p w:rsidR="00942DF2" w:rsidRPr="00A67690" w:rsidRDefault="00AE26AA" w:rsidP="00A67690">
      <w:r w:rsidRPr="00A67690">
        <w:t>2.</w:t>
      </w:r>
      <w:r w:rsidRPr="00A67690">
        <w:tab/>
        <w:t xml:space="preserve">Let </w:t>
      </w:r>
      <w:r w:rsidRPr="00A67690">
        <w:rPr>
          <w:i/>
        </w:rPr>
        <w:t xml:space="preserve">f </w:t>
      </w:r>
      <w:r w:rsidRPr="00A67690">
        <w:t xml:space="preserve">be the </w:t>
      </w:r>
      <w:proofErr w:type="gramStart"/>
      <w:r w:rsidRPr="00A67690">
        <w:t>function</w:t>
      </w:r>
      <w:r w:rsidR="00722131" w:rsidRPr="00A67690">
        <w:t xml:space="preserve"> </w:t>
      </w:r>
      <w:proofErr w:type="gramEnd"/>
      <w:r w:rsidR="00CB0678" w:rsidRPr="00A67690">
        <w:rPr>
          <w:position w:val="-10"/>
        </w:rPr>
        <w:object w:dxaOrig="1900" w:dyaOrig="360">
          <v:shape id="_x0000_i1027" type="#_x0000_t75" style="width:95.25pt;height:18pt" o:ole="">
            <v:imagedata r:id="rId9" o:title=""/>
          </v:shape>
          <o:OLEObject Type="Embed" ProgID="Equation.DSMT4" ShapeID="_x0000_i1027" DrawAspect="Content" ObjectID="_1516785809" r:id="rId10"/>
        </w:object>
      </w:r>
      <w:r w:rsidR="00722131" w:rsidRPr="00A67690">
        <w:t xml:space="preserve">.  Use the </w:t>
      </w:r>
      <w:r w:rsidR="00CB0678" w:rsidRPr="00A67690">
        <w:rPr>
          <w:i/>
        </w:rPr>
        <w:t>definition of derivative</w:t>
      </w:r>
      <w:r w:rsidR="00722131" w:rsidRPr="00A67690">
        <w:rPr>
          <w:i/>
        </w:rPr>
        <w:t xml:space="preserve"> </w:t>
      </w:r>
      <w:r w:rsidR="00722131" w:rsidRPr="00A67690">
        <w:t>to find</w:t>
      </w:r>
      <w:r w:rsidR="00722131" w:rsidRPr="00A67690">
        <w:rPr>
          <w:position w:val="-10"/>
        </w:rPr>
        <w:object w:dxaOrig="600" w:dyaOrig="320">
          <v:shape id="_x0000_i1028" type="#_x0000_t75" style="width:30pt;height:15.75pt" o:ole="">
            <v:imagedata r:id="rId11" o:title=""/>
          </v:shape>
          <o:OLEObject Type="Embed" ProgID="Equation.DSMT4" ShapeID="_x0000_i1028" DrawAspect="Content" ObjectID="_1516785810" r:id="rId12"/>
        </w:object>
      </w:r>
      <w:r w:rsidR="00722131" w:rsidRPr="00A67690">
        <w:t>.</w:t>
      </w:r>
    </w:p>
    <w:p w:rsidR="00942DF2" w:rsidRPr="00A67690" w:rsidRDefault="00942DF2" w:rsidP="00A67690"/>
    <w:p w:rsidR="00942DF2" w:rsidRPr="00A67690" w:rsidRDefault="00942DF2" w:rsidP="00A67690"/>
    <w:p w:rsidR="00942DF2" w:rsidRPr="00A67690" w:rsidRDefault="00942DF2" w:rsidP="00A67690"/>
    <w:p w:rsidR="00942DF2" w:rsidRPr="00A67690" w:rsidRDefault="00942DF2" w:rsidP="00A67690"/>
    <w:p w:rsidR="00942DF2" w:rsidRPr="00A67690" w:rsidRDefault="00942DF2" w:rsidP="00A67690"/>
    <w:p w:rsidR="00942DF2" w:rsidRPr="00A67690" w:rsidRDefault="00942DF2" w:rsidP="00A67690"/>
    <w:p w:rsidR="00942DF2" w:rsidRPr="00A67690" w:rsidRDefault="00942DF2" w:rsidP="00A67690"/>
    <w:p w:rsidR="00C62020" w:rsidRPr="00A67690" w:rsidRDefault="00C62020" w:rsidP="00A67690"/>
    <w:p w:rsidR="00C62020" w:rsidRPr="00A67690" w:rsidRDefault="00C62020" w:rsidP="00A67690"/>
    <w:p w:rsidR="00C62020" w:rsidRPr="00A67690" w:rsidRDefault="00C62020" w:rsidP="00A67690"/>
    <w:p w:rsidR="00CB0678" w:rsidRPr="00A67690" w:rsidRDefault="00CB0678" w:rsidP="00A67690"/>
    <w:p w:rsidR="00942DF2" w:rsidRPr="00A67690" w:rsidRDefault="00942DF2" w:rsidP="00A67690"/>
    <w:p w:rsidR="00942DF2" w:rsidRPr="00A67690" w:rsidRDefault="00942DF2" w:rsidP="00A67690"/>
    <w:p w:rsidR="00942DF2" w:rsidRPr="00A67690" w:rsidRDefault="00942DF2" w:rsidP="00A67690"/>
    <w:p w:rsidR="00942DF2" w:rsidRPr="00A67690" w:rsidRDefault="00942DF2" w:rsidP="00A67690"/>
    <w:p w:rsidR="001A191D" w:rsidRPr="00A67690" w:rsidRDefault="001A191D" w:rsidP="00A67690">
      <w:r w:rsidRPr="00A67690">
        <w:t>3.</w:t>
      </w:r>
      <w:r w:rsidRPr="00A67690">
        <w:tab/>
        <w:t xml:space="preserve">Find the derivative of the function in #2 when </w:t>
      </w:r>
      <w:r w:rsidRPr="00A67690">
        <w:rPr>
          <w:i/>
        </w:rPr>
        <w:t xml:space="preserve">x = </w:t>
      </w:r>
      <w:r w:rsidRPr="00A67690">
        <w:t xml:space="preserve">-8.  Is </w:t>
      </w:r>
      <w:r w:rsidRPr="00A67690">
        <w:rPr>
          <w:i/>
        </w:rPr>
        <w:t xml:space="preserve">f </w:t>
      </w:r>
      <w:r w:rsidRPr="00A67690">
        <w:t xml:space="preserve">increasing or decreasing when </w:t>
      </w:r>
    </w:p>
    <w:p w:rsidR="00942DF2" w:rsidRPr="00A67690" w:rsidRDefault="001A191D" w:rsidP="00A67690">
      <w:pPr>
        <w:ind w:firstLine="360"/>
      </w:pPr>
      <w:r w:rsidRPr="00A67690">
        <w:rPr>
          <w:i/>
        </w:rPr>
        <w:t xml:space="preserve">x = </w:t>
      </w:r>
      <w:r w:rsidRPr="00A67690">
        <w:t>-8?</w:t>
      </w:r>
    </w:p>
    <w:p w:rsidR="00942DF2" w:rsidRPr="00A67690" w:rsidRDefault="00942DF2" w:rsidP="00A67690"/>
    <w:p w:rsidR="00DE2CBB" w:rsidRPr="00A67690" w:rsidRDefault="00DE2CBB" w:rsidP="00A67690"/>
    <w:p w:rsidR="00C62020" w:rsidRPr="00A67690" w:rsidRDefault="00C62020" w:rsidP="00A67690"/>
    <w:p w:rsidR="00C62020" w:rsidRPr="00A67690" w:rsidRDefault="00C62020" w:rsidP="00A67690"/>
    <w:p w:rsidR="0043123D" w:rsidRPr="00A67690" w:rsidRDefault="00F97D5E" w:rsidP="00C20E21"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</w:p>
    <w:p w:rsidR="00942DF2" w:rsidRPr="00A67690" w:rsidRDefault="00B145D0" w:rsidP="00A67690">
      <w:r w:rsidRPr="00A67690">
        <w:tab/>
        <w:t xml:space="preserve">    </w:t>
      </w:r>
    </w:p>
    <w:p w:rsidR="00942DF2" w:rsidRPr="00A67690" w:rsidRDefault="00557125" w:rsidP="00A67690">
      <w:pPr>
        <w:ind w:left="360" w:hanging="360"/>
        <w:rPr>
          <w:i/>
        </w:rPr>
      </w:pPr>
      <w:r w:rsidRPr="00A67690">
        <w:t>4.</w:t>
      </w:r>
      <w:r w:rsidR="000A394E" w:rsidRPr="00A67690">
        <w:tab/>
        <w:t xml:space="preserve">A projectile follows along a path given by the </w:t>
      </w:r>
      <w:proofErr w:type="gramStart"/>
      <w:r w:rsidR="00C62020" w:rsidRPr="00A67690">
        <w:t xml:space="preserve">formula </w:t>
      </w:r>
      <w:proofErr w:type="gramEnd"/>
      <w:r w:rsidR="005F52E4" w:rsidRPr="00A67690">
        <w:rPr>
          <w:position w:val="-10"/>
        </w:rPr>
        <w:object w:dxaOrig="1700" w:dyaOrig="360">
          <v:shape id="_x0000_i1029" type="#_x0000_t75" style="width:84.75pt;height:18pt" o:ole="">
            <v:imagedata r:id="rId13" o:title=""/>
          </v:shape>
          <o:OLEObject Type="Embed" ProgID="Equation.DSMT4" ShapeID="_x0000_i1029" DrawAspect="Content" ObjectID="_1516785811" r:id="rId14"/>
        </w:object>
      </w:r>
      <w:r w:rsidR="000A394E" w:rsidRPr="00A67690">
        <w:t xml:space="preserve">.  Find a formula for the difference quotient given the average rate of change for each interval </w:t>
      </w:r>
      <w:r w:rsidR="000A394E" w:rsidRPr="00A67690">
        <w:rPr>
          <w:i/>
        </w:rPr>
        <w:t xml:space="preserve">t </w:t>
      </w:r>
      <w:r w:rsidR="000A394E" w:rsidRPr="00A67690">
        <w:t xml:space="preserve">to </w:t>
      </w:r>
      <w:r w:rsidR="00D7702A" w:rsidRPr="00A67690">
        <w:rPr>
          <w:i/>
        </w:rPr>
        <w:t xml:space="preserve">t </w:t>
      </w:r>
      <w:r w:rsidR="00D7702A" w:rsidRPr="00A67690">
        <w:t xml:space="preserve">+ </w:t>
      </w:r>
      <w:r w:rsidR="00CB0678" w:rsidRPr="00A67690">
        <w:sym w:font="Symbol" w:char="F044"/>
      </w:r>
      <w:r w:rsidR="000A394E" w:rsidRPr="00A67690">
        <w:rPr>
          <w:i/>
        </w:rPr>
        <w:t>t.</w:t>
      </w:r>
    </w:p>
    <w:p w:rsidR="00BF24B6" w:rsidRPr="00A67690" w:rsidRDefault="00BF24B6" w:rsidP="00A67690">
      <w:pPr>
        <w:ind w:left="360" w:hanging="360"/>
      </w:pPr>
    </w:p>
    <w:p w:rsidR="00BF24B6" w:rsidRPr="00A67690" w:rsidRDefault="00BF24B6" w:rsidP="00A67690">
      <w:pPr>
        <w:ind w:left="360" w:hanging="360"/>
      </w:pPr>
    </w:p>
    <w:p w:rsidR="00BF24B6" w:rsidRPr="00A67690" w:rsidRDefault="00BF24B6" w:rsidP="00A67690">
      <w:pPr>
        <w:ind w:left="360" w:hanging="360"/>
      </w:pPr>
    </w:p>
    <w:p w:rsidR="00BF24B6" w:rsidRPr="00A67690" w:rsidRDefault="00BF24B6" w:rsidP="00A67690">
      <w:pPr>
        <w:ind w:left="360" w:hanging="360"/>
      </w:pPr>
    </w:p>
    <w:p w:rsidR="00224D6F" w:rsidRPr="00A67690" w:rsidRDefault="00224D6F" w:rsidP="00A67690">
      <w:pPr>
        <w:ind w:left="360" w:hanging="360"/>
      </w:pPr>
    </w:p>
    <w:p w:rsidR="00224D6F" w:rsidRPr="00A67690" w:rsidRDefault="00224D6F" w:rsidP="00A67690">
      <w:pPr>
        <w:ind w:left="360" w:hanging="360"/>
      </w:pPr>
    </w:p>
    <w:p w:rsidR="00224D6F" w:rsidRPr="00A67690" w:rsidRDefault="00224D6F" w:rsidP="00A67690">
      <w:pPr>
        <w:ind w:left="360" w:hanging="360"/>
      </w:pPr>
    </w:p>
    <w:p w:rsidR="00224D6F" w:rsidRPr="00A67690" w:rsidRDefault="00224D6F" w:rsidP="00A67690">
      <w:pPr>
        <w:ind w:left="360" w:hanging="360"/>
      </w:pPr>
    </w:p>
    <w:p w:rsidR="00224D6F" w:rsidRPr="00A67690" w:rsidRDefault="00224D6F" w:rsidP="00A67690">
      <w:pPr>
        <w:ind w:left="360" w:hanging="360"/>
      </w:pPr>
    </w:p>
    <w:p w:rsidR="00C65A73" w:rsidRPr="00A67690" w:rsidRDefault="00C65A73" w:rsidP="00A67690">
      <w:pPr>
        <w:ind w:left="360" w:hanging="360"/>
      </w:pPr>
    </w:p>
    <w:p w:rsidR="00224D6F" w:rsidRPr="00A67690" w:rsidRDefault="00224D6F" w:rsidP="00A67690">
      <w:pPr>
        <w:ind w:left="360" w:hanging="360"/>
      </w:pPr>
    </w:p>
    <w:p w:rsidR="00224D6F" w:rsidRPr="00A67690" w:rsidRDefault="00224D6F" w:rsidP="00A67690">
      <w:pPr>
        <w:ind w:left="360" w:hanging="360"/>
      </w:pPr>
    </w:p>
    <w:p w:rsidR="00224D6F" w:rsidRPr="00A67690" w:rsidRDefault="00224D6F" w:rsidP="00A67690">
      <w:pPr>
        <w:ind w:left="360" w:hanging="360"/>
      </w:pPr>
    </w:p>
    <w:p w:rsidR="00224D6F" w:rsidRPr="00A67690" w:rsidRDefault="00224D6F" w:rsidP="00A67690">
      <w:pPr>
        <w:ind w:left="360" w:hanging="360"/>
      </w:pPr>
    </w:p>
    <w:p w:rsidR="00C20E21" w:rsidRDefault="00C20E21" w:rsidP="00C20E21">
      <w:pPr>
        <w:ind w:left="9360"/>
      </w:pPr>
    </w:p>
    <w:p w:rsidR="00C20E21" w:rsidRPr="00A67690" w:rsidRDefault="00C20E21" w:rsidP="00C65A73">
      <w:pPr>
        <w:ind w:left="9360" w:firstLine="360"/>
      </w:pPr>
      <w:r w:rsidRPr="00A67690">
        <w:t xml:space="preserve">OVER </w:t>
      </w:r>
      <w:r w:rsidRPr="00A67690">
        <w:sym w:font="Wingdings" w:char="F0E0"/>
      </w:r>
    </w:p>
    <w:p w:rsidR="00224D6F" w:rsidRPr="00A67690" w:rsidRDefault="00224D6F" w:rsidP="00C65A73">
      <w:r w:rsidRPr="00A67690">
        <w:lastRenderedPageBreak/>
        <w:t>5.</w:t>
      </w:r>
      <w:r w:rsidRPr="00A67690">
        <w:tab/>
        <w:t xml:space="preserve">Use your answer from #4 and </w:t>
      </w:r>
      <w:r w:rsidRPr="00A67690">
        <w:rPr>
          <w:i/>
        </w:rPr>
        <w:t>t =</w:t>
      </w:r>
      <w:r w:rsidRPr="00A67690">
        <w:t xml:space="preserve"> 6 to find the average velocity when . . . </w:t>
      </w:r>
    </w:p>
    <w:p w:rsidR="00224D6F" w:rsidRPr="00A67690" w:rsidRDefault="00224D6F" w:rsidP="00A67690">
      <w:pPr>
        <w:ind w:left="360" w:hanging="360"/>
      </w:pPr>
    </w:p>
    <w:p w:rsidR="00C20E21" w:rsidRPr="00A67690" w:rsidRDefault="00224D6F" w:rsidP="00C20E21">
      <w:pPr>
        <w:ind w:left="360" w:hanging="360"/>
      </w:pPr>
      <w:r w:rsidRPr="00A67690">
        <w:tab/>
        <w:t>a.)</w:t>
      </w:r>
      <w:r w:rsidRPr="00A67690">
        <w:tab/>
      </w:r>
      <w:r w:rsidR="00CB0678" w:rsidRPr="00A67690">
        <w:sym w:font="Symbol" w:char="F044"/>
      </w:r>
      <w:r w:rsidRPr="00A67690">
        <w:rPr>
          <w:i/>
        </w:rPr>
        <w:t xml:space="preserve">t </w:t>
      </w:r>
      <w:r w:rsidR="00C20E21">
        <w:t>= 2</w:t>
      </w:r>
      <w:r w:rsidR="00C20E21">
        <w:tab/>
      </w:r>
      <w:r w:rsidR="00C20E21">
        <w:tab/>
      </w:r>
      <w:r w:rsidR="00C20E21">
        <w:tab/>
      </w:r>
      <w:r w:rsidR="00C20E21">
        <w:tab/>
      </w:r>
      <w:r w:rsidR="00C20E21">
        <w:tab/>
      </w:r>
      <w:r w:rsidRPr="00A67690">
        <w:t>b.)</w:t>
      </w:r>
      <w:r w:rsidRPr="00A67690">
        <w:tab/>
      </w:r>
      <w:r w:rsidR="00CB0678" w:rsidRPr="00A67690">
        <w:sym w:font="Symbol" w:char="F044"/>
      </w:r>
      <w:r w:rsidRPr="00A67690">
        <w:rPr>
          <w:i/>
        </w:rPr>
        <w:t xml:space="preserve">t </w:t>
      </w:r>
      <w:r w:rsidR="00C20E21">
        <w:t>= 1</w:t>
      </w:r>
      <w:r w:rsidR="00C20E21">
        <w:tab/>
      </w:r>
      <w:r w:rsidR="00C20E21">
        <w:tab/>
      </w:r>
      <w:r w:rsidR="00C20E21">
        <w:tab/>
      </w:r>
      <w:r w:rsidR="00C20E21">
        <w:tab/>
      </w:r>
      <w:r w:rsidRPr="00A67690">
        <w:t xml:space="preserve">c.)  </w:t>
      </w:r>
      <w:r w:rsidR="00CB0678" w:rsidRPr="00A67690">
        <w:sym w:font="Symbol" w:char="F044"/>
      </w:r>
      <w:r w:rsidRPr="00A67690">
        <w:rPr>
          <w:i/>
        </w:rPr>
        <w:t xml:space="preserve">t </w:t>
      </w:r>
      <w:r w:rsidRPr="00A67690">
        <w:t>= .5</w:t>
      </w:r>
      <w:r w:rsidRPr="00A67690">
        <w:tab/>
      </w:r>
      <w:r w:rsidR="00C20E21">
        <w:tab/>
      </w:r>
      <w:r w:rsidR="00C20E21">
        <w:tab/>
      </w:r>
      <w:r w:rsidR="00C20E21">
        <w:tab/>
      </w:r>
      <w:r w:rsidR="00C20E21">
        <w:tab/>
        <w:t>d</w:t>
      </w:r>
      <w:r w:rsidR="00C20E21" w:rsidRPr="00A67690">
        <w:t xml:space="preserve">.)  </w:t>
      </w:r>
      <w:r w:rsidR="00C20E21" w:rsidRPr="00A67690">
        <w:sym w:font="Symbol" w:char="F044"/>
      </w:r>
      <w:r w:rsidR="00C20E21" w:rsidRPr="00A67690">
        <w:rPr>
          <w:i/>
        </w:rPr>
        <w:t xml:space="preserve">t </w:t>
      </w:r>
      <w:r w:rsidR="00C20E21">
        <w:t>= .01</w:t>
      </w:r>
      <w:r w:rsidR="00C20E21" w:rsidRPr="00A67690">
        <w:tab/>
      </w:r>
    </w:p>
    <w:p w:rsidR="00141F1E" w:rsidRPr="00A67690" w:rsidRDefault="00141F1E" w:rsidP="00A67690">
      <w:pPr>
        <w:ind w:left="360" w:hanging="360"/>
      </w:pPr>
    </w:p>
    <w:p w:rsidR="00141F1E" w:rsidRPr="00A67690" w:rsidRDefault="00141F1E" w:rsidP="00A67690">
      <w:pPr>
        <w:ind w:left="360" w:hanging="360"/>
      </w:pPr>
    </w:p>
    <w:p w:rsidR="00141F1E" w:rsidRPr="00A67690" w:rsidRDefault="00141F1E" w:rsidP="00A67690">
      <w:pPr>
        <w:ind w:left="360" w:hanging="360"/>
      </w:pPr>
    </w:p>
    <w:p w:rsidR="00141F1E" w:rsidRPr="00A67690" w:rsidRDefault="00141F1E" w:rsidP="00A67690">
      <w:pPr>
        <w:ind w:left="360" w:hanging="360"/>
      </w:pPr>
    </w:p>
    <w:p w:rsidR="00DE2CBB" w:rsidRDefault="00DE2CBB" w:rsidP="00C20E21"/>
    <w:p w:rsidR="00DE2CBB" w:rsidRDefault="00DE2CBB" w:rsidP="00A67690">
      <w:pPr>
        <w:ind w:left="360" w:hanging="360"/>
      </w:pPr>
    </w:p>
    <w:p w:rsidR="00DE2CBB" w:rsidRDefault="009E02F7" w:rsidP="00A67690">
      <w:pPr>
        <w:ind w:left="360" w:hanging="360"/>
      </w:pPr>
      <w:r w:rsidRPr="009E02F7">
        <w:rPr>
          <w:noProof/>
          <w:position w:val="-28"/>
        </w:rPr>
        <w:pict>
          <v:shape id="_x0000_s1037" type="#_x0000_t75" style="position:absolute;left:0;text-align:left;margin-left:63.75pt;margin-top:3.75pt;width:111.75pt;height:33.75pt;z-index:-251655680;mso-position-horizontal-relative:text;mso-position-vertical-relative:text">
            <v:imagedata r:id="rId15" o:title=""/>
          </v:shape>
          <o:OLEObject Type="Embed" ProgID="Equation.DSMT4" ShapeID="_x0000_s1037" DrawAspect="Content" ObjectID="_1516785813" r:id="rId16"/>
        </w:pict>
      </w:r>
      <w:r w:rsidR="00DE2CBB">
        <w:tab/>
      </w:r>
      <w:r w:rsidR="00DE2CBB">
        <w:tab/>
      </w:r>
      <w:r w:rsidR="00DE2CBB">
        <w:tab/>
      </w:r>
    </w:p>
    <w:p w:rsidR="00DE2CBB" w:rsidRDefault="00DE2CBB" w:rsidP="00A67690">
      <w:pPr>
        <w:ind w:left="360" w:hanging="3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=  ___________</w:t>
      </w:r>
    </w:p>
    <w:p w:rsidR="00DE2CBB" w:rsidRDefault="00DE2CBB" w:rsidP="00A67690">
      <w:pPr>
        <w:ind w:left="360" w:hanging="360"/>
      </w:pPr>
    </w:p>
    <w:p w:rsidR="001253BB" w:rsidRPr="00A67690" w:rsidRDefault="001253BB" w:rsidP="00C20E21"/>
    <w:p w:rsidR="00141F1E" w:rsidRPr="00A67690" w:rsidRDefault="0043123D" w:rsidP="00A67690">
      <w:pPr>
        <w:ind w:left="360" w:hanging="360"/>
      </w:pP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</w:p>
    <w:p w:rsidR="00141F1E" w:rsidRPr="00A67690" w:rsidRDefault="00141F1E" w:rsidP="00A67690">
      <w:pPr>
        <w:ind w:left="360" w:hanging="360"/>
      </w:pPr>
      <w:r w:rsidRPr="00A67690">
        <w:t>6.  Refer to the graph at the right.</w:t>
      </w:r>
    </w:p>
    <w:p w:rsidR="00141F1E" w:rsidRPr="00A67690" w:rsidRDefault="009E02F7" w:rsidP="00A67690">
      <w:pPr>
        <w:ind w:left="360" w:hanging="360"/>
      </w:pPr>
      <w:r>
        <w:rPr>
          <w:noProof/>
        </w:rPr>
        <w:pict>
          <v:group id="_x0000_s1035" style="position:absolute;left:0;text-align:left;margin-left:292.35pt;margin-top:.2pt;width:252pt;height:251.15pt;z-index:251657728" coordorigin="6372,1260" coordsize="5040,5023">
            <v:shape id="_x0000_s1032" type="#_x0000_t75" style="position:absolute;left:6372;top:1260;width:5040;height:5023">
              <v:imagedata r:id="rId17" o:title=""/>
            </v:shape>
            <v:line id="_x0000_s1034" style="position:absolute;rotation:-3423399fd;flip:y" from="11066,2896" to="11067,3076">
              <v:stroke endarrow="block"/>
            </v:line>
          </v:group>
        </w:pict>
      </w:r>
    </w:p>
    <w:p w:rsidR="00141F1E" w:rsidRPr="00A67690" w:rsidRDefault="00141F1E" w:rsidP="00A67690">
      <w:pPr>
        <w:numPr>
          <w:ilvl w:val="0"/>
          <w:numId w:val="2"/>
        </w:numPr>
      </w:pPr>
      <w:r w:rsidRPr="00A67690">
        <w:t>Find the average rate of change</w:t>
      </w:r>
    </w:p>
    <w:p w:rsidR="00141F1E" w:rsidRPr="00A67690" w:rsidRDefault="009E02F7" w:rsidP="00A67690">
      <w:pPr>
        <w:ind w:left="720"/>
      </w:pPr>
      <w:r>
        <w:rPr>
          <w:noProof/>
        </w:rPr>
        <w:pict>
          <v:line id="_x0000_s1036" style="position:absolute;left:0;text-align:left;z-index:251658752" from="359.85pt,7pt" to="458.85pt,106pt" strokeweight="1pt">
            <v:stroke startarrow="block" endarrow="block"/>
          </v:line>
        </w:pict>
      </w:r>
      <w:proofErr w:type="gramStart"/>
      <w:r w:rsidR="00141F1E" w:rsidRPr="00A67690">
        <w:t>from</w:t>
      </w:r>
      <w:proofErr w:type="gramEnd"/>
      <w:r w:rsidR="00141F1E" w:rsidRPr="00A67690">
        <w:t xml:space="preserve"> A to C.</w:t>
      </w:r>
      <w:r w:rsidR="00F97D5E" w:rsidRPr="00A67690">
        <w:tab/>
      </w:r>
      <w:r w:rsidR="00F97D5E" w:rsidRPr="00A67690">
        <w:tab/>
      </w:r>
      <w:r w:rsidR="00F97D5E" w:rsidRPr="00A67690">
        <w:tab/>
      </w:r>
      <w:r w:rsidR="00F97D5E" w:rsidRPr="00A67690">
        <w:tab/>
      </w:r>
      <w:r w:rsidR="00F97D5E" w:rsidRPr="00A67690">
        <w:tab/>
      </w:r>
      <w:r w:rsidR="00F97D5E" w:rsidRPr="00A67690">
        <w:tab/>
      </w:r>
      <w:r w:rsidR="00F97D5E" w:rsidRPr="00A67690">
        <w:tab/>
      </w:r>
      <w:r w:rsidR="00F97D5E" w:rsidRPr="00A67690">
        <w:tab/>
      </w:r>
      <w:r w:rsidR="00F97D5E" w:rsidRPr="00A67690">
        <w:tab/>
      </w:r>
      <w:r w:rsidR="00F97D5E" w:rsidRPr="00A67690">
        <w:tab/>
      </w:r>
      <w:r w:rsidR="00F97D5E" w:rsidRPr="00A67690">
        <w:tab/>
      </w:r>
      <w:r w:rsidR="00F97D5E" w:rsidRPr="00A67690">
        <w:tab/>
      </w:r>
    </w:p>
    <w:p w:rsidR="00141F1E" w:rsidRPr="00A67690" w:rsidRDefault="00141F1E" w:rsidP="00A67690"/>
    <w:p w:rsidR="00141F1E" w:rsidRPr="00A67690" w:rsidRDefault="00141F1E" w:rsidP="00A67690"/>
    <w:p w:rsidR="00EC625B" w:rsidRPr="00A67690" w:rsidRDefault="0043123D" w:rsidP="00A67690"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</w:p>
    <w:p w:rsidR="00141F1E" w:rsidRPr="00A67690" w:rsidRDefault="00141F1E" w:rsidP="00A67690"/>
    <w:p w:rsidR="00141F1E" w:rsidRPr="00A67690" w:rsidRDefault="00141F1E" w:rsidP="00A67690"/>
    <w:p w:rsidR="00141F1E" w:rsidRPr="00A67690" w:rsidRDefault="0043123D" w:rsidP="00A67690">
      <w:pPr>
        <w:numPr>
          <w:ilvl w:val="0"/>
          <w:numId w:val="2"/>
        </w:numPr>
      </w:pPr>
      <w:r w:rsidRPr="00A67690">
        <w:t>Over what interval is the average rate</w:t>
      </w:r>
    </w:p>
    <w:p w:rsidR="00141F1E" w:rsidRPr="00A67690" w:rsidRDefault="00141F1E" w:rsidP="00A67690">
      <w:pPr>
        <w:ind w:left="360" w:firstLine="360"/>
      </w:pPr>
      <w:proofErr w:type="gramStart"/>
      <w:r w:rsidRPr="00A67690">
        <w:t>rate</w:t>
      </w:r>
      <w:proofErr w:type="gramEnd"/>
      <w:r w:rsidRPr="00A67690">
        <w:t xml:space="preserve"> of change of </w:t>
      </w:r>
      <w:r w:rsidRPr="00A67690">
        <w:rPr>
          <w:i/>
        </w:rPr>
        <w:t xml:space="preserve">f </w:t>
      </w:r>
      <w:r w:rsidRPr="00A67690">
        <w:t>zero?</w:t>
      </w:r>
    </w:p>
    <w:p w:rsidR="00141F1E" w:rsidRPr="00A67690" w:rsidRDefault="00141F1E" w:rsidP="00A67690">
      <w:pPr>
        <w:ind w:left="360"/>
      </w:pPr>
    </w:p>
    <w:p w:rsidR="00141F1E" w:rsidRPr="00A67690" w:rsidRDefault="00141F1E" w:rsidP="00A67690">
      <w:pPr>
        <w:ind w:left="360"/>
      </w:pPr>
    </w:p>
    <w:p w:rsidR="00141F1E" w:rsidRDefault="00141F1E" w:rsidP="00A67690"/>
    <w:p w:rsidR="00B268BA" w:rsidRDefault="00B268BA" w:rsidP="00A67690"/>
    <w:p w:rsidR="00B268BA" w:rsidRPr="00A67690" w:rsidRDefault="00B268BA" w:rsidP="00A67690"/>
    <w:p w:rsidR="00141F1E" w:rsidRPr="00A67690" w:rsidRDefault="00141F1E" w:rsidP="00A67690">
      <w:pPr>
        <w:ind w:left="360"/>
      </w:pPr>
    </w:p>
    <w:p w:rsidR="00141F1E" w:rsidRPr="00A67690" w:rsidRDefault="00141F1E" w:rsidP="00A67690">
      <w:pPr>
        <w:numPr>
          <w:ilvl w:val="0"/>
          <w:numId w:val="2"/>
        </w:numPr>
      </w:pPr>
      <w:r w:rsidRPr="00A67690">
        <w:t xml:space="preserve">Find the average rate of change in </w:t>
      </w:r>
      <w:r w:rsidRPr="00A67690">
        <w:rPr>
          <w:i/>
        </w:rPr>
        <w:t>f</w:t>
      </w:r>
    </w:p>
    <w:p w:rsidR="00EC625B" w:rsidRPr="00A67690" w:rsidRDefault="00141F1E" w:rsidP="00A67690">
      <w:pPr>
        <w:ind w:left="720"/>
      </w:pPr>
      <w:proofErr w:type="gramStart"/>
      <w:r w:rsidRPr="00A67690">
        <w:t>over</w:t>
      </w:r>
      <w:proofErr w:type="gramEnd"/>
      <w:r w:rsidRPr="00A67690">
        <w:t xml:space="preserve"> the interval   0  </w:t>
      </w:r>
      <w:r w:rsidRPr="00A67690">
        <w:rPr>
          <w:u w:val="single"/>
        </w:rPr>
        <w:t>&lt;</w:t>
      </w:r>
      <w:r w:rsidRPr="00A67690">
        <w:t xml:space="preserve">  </w:t>
      </w:r>
      <w:r w:rsidRPr="00A67690">
        <w:rPr>
          <w:i/>
        </w:rPr>
        <w:t xml:space="preserve">x  </w:t>
      </w:r>
      <w:r w:rsidRPr="00A67690">
        <w:rPr>
          <w:u w:val="single"/>
        </w:rPr>
        <w:t>&lt;</w:t>
      </w:r>
      <w:r w:rsidRPr="00A67690">
        <w:t xml:space="preserve">  8.</w:t>
      </w:r>
    </w:p>
    <w:p w:rsidR="00EC625B" w:rsidRPr="00A67690" w:rsidRDefault="00EC625B" w:rsidP="00A67690"/>
    <w:p w:rsidR="00CB0678" w:rsidRPr="00A67690" w:rsidRDefault="00CB0678" w:rsidP="00A67690"/>
    <w:p w:rsidR="00C62020" w:rsidRPr="00A67690" w:rsidRDefault="00C62020" w:rsidP="00A67690"/>
    <w:p w:rsidR="00CB0678" w:rsidRPr="00A67690" w:rsidRDefault="00CB0678" w:rsidP="00A67690"/>
    <w:p w:rsidR="00EC625B" w:rsidRPr="00A67690" w:rsidRDefault="00EC625B" w:rsidP="00A67690"/>
    <w:p w:rsidR="00EC625B" w:rsidRPr="00A67690" w:rsidRDefault="00CB0678" w:rsidP="00A67690">
      <w:pPr>
        <w:numPr>
          <w:ilvl w:val="0"/>
          <w:numId w:val="2"/>
        </w:numPr>
      </w:pPr>
      <w:r w:rsidRPr="00A67690">
        <w:t xml:space="preserve">Give a </w:t>
      </w:r>
      <w:r w:rsidRPr="00B268BA">
        <w:rPr>
          <w:i/>
        </w:rPr>
        <w:t>value</w:t>
      </w:r>
      <w:r w:rsidRPr="00A67690">
        <w:t xml:space="preserve"> of </w:t>
      </w:r>
      <w:r w:rsidRPr="00A67690">
        <w:rPr>
          <w:i/>
        </w:rPr>
        <w:t xml:space="preserve">x </w:t>
      </w:r>
      <w:r w:rsidRPr="00A67690">
        <w:t xml:space="preserve">for which </w:t>
      </w:r>
      <w:r w:rsidRPr="00A67690">
        <w:rPr>
          <w:i/>
        </w:rPr>
        <w:t xml:space="preserve">f’(x) </w:t>
      </w:r>
      <w:r w:rsidRPr="00A67690">
        <w:t>is negative.</w:t>
      </w:r>
    </w:p>
    <w:p w:rsidR="00CB0678" w:rsidRDefault="00CB0678" w:rsidP="00A67690">
      <w:pPr>
        <w:ind w:left="360"/>
      </w:pPr>
    </w:p>
    <w:p w:rsidR="00B268BA" w:rsidRDefault="00B268BA" w:rsidP="00A67690">
      <w:pPr>
        <w:ind w:left="360"/>
      </w:pPr>
    </w:p>
    <w:p w:rsidR="00B268BA" w:rsidRDefault="00B268BA" w:rsidP="00A67690">
      <w:pPr>
        <w:ind w:left="360"/>
      </w:pPr>
    </w:p>
    <w:p w:rsidR="00B268BA" w:rsidRPr="00A67690" w:rsidRDefault="00B268BA" w:rsidP="00A67690">
      <w:pPr>
        <w:ind w:left="360"/>
      </w:pPr>
    </w:p>
    <w:p w:rsidR="00CB0678" w:rsidRPr="00A67690" w:rsidRDefault="00CB0678" w:rsidP="00A67690">
      <w:pPr>
        <w:ind w:left="360"/>
      </w:pPr>
      <w:r w:rsidRPr="00A67690">
        <w:t>e.</w:t>
      </w:r>
      <w:r w:rsidRPr="00A67690">
        <w:tab/>
        <w:t xml:space="preserve">Estimate </w:t>
      </w:r>
      <w:r w:rsidRPr="00A67690">
        <w:rPr>
          <w:i/>
        </w:rPr>
        <w:t xml:space="preserve">f’ </w:t>
      </w:r>
      <w:r w:rsidRPr="00A67690">
        <w:t xml:space="preserve">when </w:t>
      </w:r>
      <w:r w:rsidRPr="00A67690">
        <w:rPr>
          <w:i/>
        </w:rPr>
        <w:t xml:space="preserve">x = </w:t>
      </w:r>
      <w:r w:rsidRPr="00A67690">
        <w:t>4.</w:t>
      </w:r>
    </w:p>
    <w:p w:rsidR="00EC625B" w:rsidRPr="00A67690" w:rsidRDefault="00EC625B" w:rsidP="00A67690"/>
    <w:p w:rsidR="00EC625B" w:rsidRPr="00A67690" w:rsidRDefault="00EC625B" w:rsidP="00A67690"/>
    <w:p w:rsidR="00CB0678" w:rsidRPr="00A67690" w:rsidRDefault="00CB0678" w:rsidP="00A67690"/>
    <w:sectPr w:rsidR="00CB0678" w:rsidRPr="00A67690" w:rsidSect="00C65A7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7041AA"/>
    <w:multiLevelType w:val="hybridMultilevel"/>
    <w:tmpl w:val="8CBCB072"/>
    <w:lvl w:ilvl="0" w:tplc="95429E1E">
      <w:start w:val="1"/>
      <w:numFmt w:val="lowerLetter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4354089"/>
    <w:multiLevelType w:val="hybridMultilevel"/>
    <w:tmpl w:val="982C4AE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AE26AA"/>
    <w:rsid w:val="000A394E"/>
    <w:rsid w:val="001253BB"/>
    <w:rsid w:val="00141F1E"/>
    <w:rsid w:val="001969A9"/>
    <w:rsid w:val="001A191D"/>
    <w:rsid w:val="00224D6F"/>
    <w:rsid w:val="003754C6"/>
    <w:rsid w:val="0043123D"/>
    <w:rsid w:val="00443BC0"/>
    <w:rsid w:val="00457960"/>
    <w:rsid w:val="00503ED1"/>
    <w:rsid w:val="00557125"/>
    <w:rsid w:val="005F52E4"/>
    <w:rsid w:val="00716103"/>
    <w:rsid w:val="00722131"/>
    <w:rsid w:val="00842B8C"/>
    <w:rsid w:val="0087424C"/>
    <w:rsid w:val="0090510E"/>
    <w:rsid w:val="00942DF2"/>
    <w:rsid w:val="009E02F7"/>
    <w:rsid w:val="00A130EF"/>
    <w:rsid w:val="00A5695E"/>
    <w:rsid w:val="00A67690"/>
    <w:rsid w:val="00AE26AA"/>
    <w:rsid w:val="00B145D0"/>
    <w:rsid w:val="00B268BA"/>
    <w:rsid w:val="00BF24B6"/>
    <w:rsid w:val="00C13EBE"/>
    <w:rsid w:val="00C20E21"/>
    <w:rsid w:val="00C62020"/>
    <w:rsid w:val="00C65A73"/>
    <w:rsid w:val="00CB0678"/>
    <w:rsid w:val="00D7702A"/>
    <w:rsid w:val="00DD3AEA"/>
    <w:rsid w:val="00DE2CBB"/>
    <w:rsid w:val="00E30D08"/>
    <w:rsid w:val="00E63DF9"/>
    <w:rsid w:val="00E67801"/>
    <w:rsid w:val="00EC625B"/>
    <w:rsid w:val="00F97D5E"/>
    <w:rsid w:val="00FA7B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30D0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28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33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03</Words>
  <Characters>109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3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6</cp:revision>
  <cp:lastPrinted>2008-04-22T12:11:00Z</cp:lastPrinted>
  <dcterms:created xsi:type="dcterms:W3CDTF">2016-02-12T17:30:00Z</dcterms:created>
  <dcterms:modified xsi:type="dcterms:W3CDTF">2016-02-12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